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15DE" w:rsidRDefault="005815DE" w:rsidP="005815DE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5815DE" w:rsidRDefault="005815DE" w:rsidP="005815DE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143F26" w:rsidRPr="00D435A4" w:rsidRDefault="00715029">
      <w:pPr>
        <w:spacing w:before="240" w:after="0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D435A4">
        <w:rPr>
          <w:rFonts w:ascii="Times New Roman" w:eastAsia="Arial" w:hAnsi="Times New Roman" w:cs="Times New Roman"/>
          <w:color w:val="000000"/>
          <w:sz w:val="24"/>
          <w:szCs w:val="24"/>
        </w:rPr>
        <w:t>1A.5ac</w:t>
      </w:r>
    </w:p>
    <w:p w:rsidR="002C2C36" w:rsidRPr="00D435A4" w:rsidRDefault="002C2C36" w:rsidP="002C2C36">
      <w:pPr>
        <w:pStyle w:val="ListParagraph"/>
        <w:numPr>
          <w:ilvl w:val="0"/>
          <w:numId w:val="8"/>
        </w:numPr>
        <w:spacing w:before="240" w:after="0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D435A4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What is the solution to </w:t>
      </w:r>
      <w:r w:rsidRPr="00D435A4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1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20.25pt" o:ole="">
            <v:imagedata r:id="rId7" o:title=""/>
          </v:shape>
          <o:OLEObject Type="Embed" ProgID="Equation.DSMT4" ShapeID="_x0000_i1025" DrawAspect="Content" ObjectID="_1600709672" r:id="rId8"/>
        </w:object>
      </w:r>
    </w:p>
    <w:p w:rsidR="002C2C36" w:rsidRPr="00D435A4" w:rsidRDefault="002C2C36" w:rsidP="002C2C36">
      <w:pPr>
        <w:pStyle w:val="ListParagraph"/>
        <w:spacing w:before="240" w:after="0"/>
        <w:rPr>
          <w:rFonts w:ascii="Times New Roman" w:eastAsia="Arial" w:hAnsi="Times New Roman" w:cs="Times New Roman"/>
          <w:color w:val="000000"/>
          <w:sz w:val="24"/>
          <w:szCs w:val="24"/>
        </w:rPr>
      </w:pPr>
    </w:p>
    <w:p w:rsidR="002C2C36" w:rsidRPr="00D435A4" w:rsidRDefault="002C2C36" w:rsidP="002C2C36">
      <w:pPr>
        <w:pStyle w:val="ListParagraph"/>
        <w:numPr>
          <w:ilvl w:val="0"/>
          <w:numId w:val="10"/>
        </w:numPr>
        <w:spacing w:before="240" w:after="0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D435A4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60" w:dyaOrig="279">
          <v:shape id="_x0000_i1026" type="#_x0000_t75" style="width:33pt;height:14.25pt" o:ole="">
            <v:imagedata r:id="rId9" o:title=""/>
          </v:shape>
          <o:OLEObject Type="Embed" ProgID="Equation.DSMT4" ShapeID="_x0000_i1026" DrawAspect="Content" ObjectID="_1600709673" r:id="rId10"/>
        </w:object>
      </w:r>
    </w:p>
    <w:p w:rsidR="002C2C36" w:rsidRPr="00D435A4" w:rsidRDefault="002C2C36" w:rsidP="002C2C36">
      <w:pPr>
        <w:pStyle w:val="ListParagraph"/>
        <w:numPr>
          <w:ilvl w:val="0"/>
          <w:numId w:val="10"/>
        </w:numPr>
        <w:spacing w:before="240" w:after="0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D435A4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660" w:dyaOrig="279">
          <v:shape id="_x0000_i1027" type="#_x0000_t75" style="width:33pt;height:14.25pt" o:ole="">
            <v:imagedata r:id="rId11" o:title=""/>
          </v:shape>
          <o:OLEObject Type="Embed" ProgID="Equation.DSMT4" ShapeID="_x0000_i1027" DrawAspect="Content" ObjectID="_1600709674" r:id="rId12"/>
        </w:object>
      </w:r>
    </w:p>
    <w:p w:rsidR="002C2C36" w:rsidRPr="00D435A4" w:rsidRDefault="002C2C36" w:rsidP="002C2C36">
      <w:pPr>
        <w:pStyle w:val="ListParagraph"/>
        <w:numPr>
          <w:ilvl w:val="0"/>
          <w:numId w:val="10"/>
        </w:numPr>
        <w:spacing w:before="240" w:after="0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D435A4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499" w:dyaOrig="279">
          <v:shape id="_x0000_i1028" type="#_x0000_t75" style="width:24.75pt;height:14.25pt" o:ole="">
            <v:imagedata r:id="rId13" o:title=""/>
          </v:shape>
          <o:OLEObject Type="Embed" ProgID="Equation.DSMT4" ShapeID="_x0000_i1028" DrawAspect="Content" ObjectID="_1600709675" r:id="rId14"/>
        </w:object>
      </w:r>
    </w:p>
    <w:p w:rsidR="002C2C36" w:rsidRPr="00D435A4" w:rsidRDefault="002C2C36" w:rsidP="002C2C36">
      <w:pPr>
        <w:pStyle w:val="ListParagraph"/>
        <w:numPr>
          <w:ilvl w:val="0"/>
          <w:numId w:val="10"/>
        </w:numPr>
        <w:spacing w:before="240" w:after="0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D435A4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499" w:dyaOrig="279">
          <v:shape id="_x0000_i1029" type="#_x0000_t75" style="width:24.75pt;height:14.25pt" o:ole="">
            <v:imagedata r:id="rId15" o:title=""/>
          </v:shape>
          <o:OLEObject Type="Embed" ProgID="Equation.DSMT4" ShapeID="_x0000_i1029" DrawAspect="Content" ObjectID="_1600709676" r:id="rId16"/>
        </w:object>
      </w:r>
    </w:p>
    <w:p w:rsidR="002C2C36" w:rsidRPr="00D435A4" w:rsidRDefault="002C2C36" w:rsidP="002C2C36">
      <w:pPr>
        <w:pStyle w:val="ListParagraph"/>
        <w:spacing w:before="240" w:after="0"/>
        <w:ind w:left="1080"/>
        <w:rPr>
          <w:rFonts w:ascii="Times New Roman" w:eastAsia="Arial" w:hAnsi="Times New Roman" w:cs="Times New Roman"/>
          <w:color w:val="000000"/>
          <w:sz w:val="24"/>
          <w:szCs w:val="24"/>
        </w:rPr>
      </w:pPr>
    </w:p>
    <w:p w:rsidR="002C2C36" w:rsidRPr="00D435A4" w:rsidRDefault="002C2C36" w:rsidP="002C2C36">
      <w:pPr>
        <w:pStyle w:val="ListParagraph"/>
        <w:spacing w:before="240" w:after="0"/>
        <w:ind w:left="1080"/>
        <w:rPr>
          <w:rFonts w:ascii="Times New Roman" w:eastAsia="Arial" w:hAnsi="Times New Roman" w:cs="Times New Roman"/>
          <w:color w:val="000000"/>
          <w:sz w:val="24"/>
          <w:szCs w:val="24"/>
        </w:rPr>
      </w:pPr>
    </w:p>
    <w:p w:rsidR="007E4FC6" w:rsidRDefault="00675CBC" w:rsidP="002C2C36">
      <w:pPr>
        <w:pStyle w:val="ListParagraph"/>
        <w:numPr>
          <w:ilvl w:val="0"/>
          <w:numId w:val="8"/>
        </w:numPr>
        <w:spacing w:before="240" w:after="0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5222CA">
        <w:rPr>
          <w:rFonts w:ascii="Times New Roman" w:eastAsia="Arial" w:hAnsi="Times New Roman" w:cs="Times New Roman"/>
          <w:b/>
          <w:color w:val="000000"/>
          <w:sz w:val="24"/>
          <w:szCs w:val="24"/>
        </w:rPr>
        <w:t>Solve</w:t>
      </w:r>
      <w:r w:rsidRPr="00D435A4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and </w:t>
      </w:r>
      <w:r w:rsidRPr="005222CA">
        <w:rPr>
          <w:rFonts w:ascii="Times New Roman" w:eastAsia="Arial" w:hAnsi="Times New Roman" w:cs="Times New Roman"/>
          <w:b/>
          <w:color w:val="000000"/>
          <w:sz w:val="24"/>
          <w:szCs w:val="24"/>
        </w:rPr>
        <w:t>graph</w:t>
      </w:r>
      <w:r w:rsidRPr="00D435A4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="005222CA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he solutions to the </w:t>
      </w:r>
      <w:r w:rsidR="007E4FC6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inequality, </w:t>
      </w:r>
      <w:r w:rsidR="007E4FC6" w:rsidRPr="007E4FC6">
        <w:rPr>
          <w:rFonts w:ascii="Times New Roman" w:eastAsia="Arial" w:hAnsi="Times New Roman" w:cs="Times New Roman"/>
          <w:color w:val="000000"/>
          <w:position w:val="-24"/>
          <w:sz w:val="24"/>
          <w:szCs w:val="24"/>
        </w:rPr>
        <w:object w:dxaOrig="1340" w:dyaOrig="620">
          <v:shape id="_x0000_i1030" type="#_x0000_t75" style="width:66.75pt;height:30.75pt" o:ole="">
            <v:imagedata r:id="rId17" o:title=""/>
          </v:shape>
          <o:OLEObject Type="Embed" ProgID="Equation.DSMT4" ShapeID="_x0000_i1030" DrawAspect="Content" ObjectID="_1600709677" r:id="rId18"/>
        </w:object>
      </w:r>
    </w:p>
    <w:p w:rsidR="00675CBC" w:rsidRDefault="007E4FC6" w:rsidP="007E4FC6">
      <w:pPr>
        <w:pStyle w:val="ListParagraph"/>
        <w:spacing w:before="240" w:after="0"/>
        <w:rPr>
          <w:rFonts w:ascii="Times New Roman" w:eastAsia="Arial" w:hAnsi="Times New Roman" w:cs="Times New Roman"/>
          <w:color w:val="000000"/>
          <w:sz w:val="24"/>
          <w:szCs w:val="24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</w:rPr>
        <w:t>Solution</w:t>
      </w:r>
      <w:proofErr w:type="gramStart"/>
      <w:r>
        <w:rPr>
          <w:rFonts w:ascii="Times New Roman" w:eastAsia="Arial" w:hAnsi="Times New Roman" w:cs="Times New Roman"/>
          <w:color w:val="000000"/>
          <w:sz w:val="24"/>
          <w:szCs w:val="24"/>
        </w:rPr>
        <w:t>:_</w:t>
      </w:r>
      <w:proofErr w:type="gramEnd"/>
      <w:r>
        <w:rPr>
          <w:rFonts w:ascii="Times New Roman" w:eastAsia="Arial" w:hAnsi="Times New Roman" w:cs="Times New Roman"/>
          <w:color w:val="000000"/>
          <w:sz w:val="24"/>
          <w:szCs w:val="24"/>
        </w:rPr>
        <w:t>_________________________</w:t>
      </w:r>
      <w:r w:rsidR="00675CBC" w:rsidRPr="00D435A4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</w:p>
    <w:p w:rsidR="007E4FC6" w:rsidRDefault="007E4FC6" w:rsidP="007E4FC6">
      <w:pPr>
        <w:pStyle w:val="ListParagraph"/>
        <w:spacing w:before="240" w:after="0"/>
        <w:rPr>
          <w:rFonts w:ascii="Times New Roman" w:eastAsia="Arial" w:hAnsi="Times New Roman" w:cs="Times New Roman"/>
          <w:color w:val="000000"/>
          <w:sz w:val="24"/>
          <w:szCs w:val="24"/>
        </w:rPr>
      </w:pPr>
    </w:p>
    <w:p w:rsidR="00675CBC" w:rsidRPr="005815DE" w:rsidRDefault="007E4FC6" w:rsidP="005815DE">
      <w:pPr>
        <w:pStyle w:val="ListParagraph"/>
        <w:spacing w:before="240" w:after="0"/>
        <w:rPr>
          <w:rFonts w:ascii="Times New Roman" w:eastAsia="Arial" w:hAnsi="Times New Roman" w:cs="Times New Roman"/>
          <w:color w:val="000000"/>
          <w:sz w:val="24"/>
          <w:szCs w:val="24"/>
        </w:rPr>
      </w:pPr>
      <w:r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693CB511" wp14:editId="58FB3C71">
            <wp:extent cx="4229099" cy="962025"/>
            <wp:effectExtent l="0" t="0" r="635" b="0"/>
            <wp:docPr id="1" name="Picture 1" descr="Number Line" titl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7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2393" cy="965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5CBC" w:rsidRPr="00D435A4" w:rsidRDefault="00197EC7" w:rsidP="002C2C36">
      <w:pPr>
        <w:pStyle w:val="ListParagraph"/>
        <w:numPr>
          <w:ilvl w:val="0"/>
          <w:numId w:val="8"/>
        </w:numPr>
        <w:spacing w:before="240" w:after="0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D435A4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Last year, Girl Scout troop #342 sold </w:t>
      </w:r>
      <w:r w:rsidRPr="00D435A4">
        <w:rPr>
          <w:rFonts w:ascii="Times New Roman" w:eastAsia="Arial" w:hAnsi="Times New Roman" w:cs="Times New Roman"/>
          <w:i/>
          <w:color w:val="000000"/>
          <w:sz w:val="24"/>
          <w:szCs w:val="24"/>
        </w:rPr>
        <w:t>b</w:t>
      </w:r>
      <w:r w:rsidRPr="00D435A4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boxes of cookies.  </w:t>
      </w:r>
      <w:r w:rsidR="00BD1D6D">
        <w:rPr>
          <w:rFonts w:ascii="Times New Roman" w:eastAsia="Arial" w:hAnsi="Times New Roman" w:cs="Times New Roman"/>
          <w:color w:val="000000"/>
          <w:sz w:val="24"/>
          <w:szCs w:val="24"/>
        </w:rPr>
        <w:t>T</w:t>
      </w:r>
      <w:r w:rsidR="003A537B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his year, the troop needs to meet a goal of selling </w:t>
      </w:r>
      <w:r w:rsidR="005222CA">
        <w:rPr>
          <w:rFonts w:ascii="Times New Roman" w:eastAsia="Arial" w:hAnsi="Times New Roman" w:cs="Times New Roman"/>
          <w:color w:val="000000"/>
          <w:sz w:val="24"/>
          <w:szCs w:val="24"/>
        </w:rPr>
        <w:t>at least 420 boxes</w:t>
      </w:r>
      <w:r w:rsidR="003A537B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of cookies</w:t>
      </w:r>
      <w:r w:rsidR="005222CA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 </w:t>
      </w:r>
      <w:r w:rsidRPr="00D435A4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="003A537B">
        <w:rPr>
          <w:rFonts w:ascii="Times New Roman" w:eastAsia="Arial" w:hAnsi="Times New Roman" w:cs="Times New Roman"/>
          <w:color w:val="000000"/>
          <w:sz w:val="24"/>
          <w:szCs w:val="24"/>
        </w:rPr>
        <w:t>In order to meet that goal,</w:t>
      </w:r>
      <w:r w:rsidRPr="00D435A4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they must sell at least three times the number </w:t>
      </w:r>
      <w:r w:rsidR="005D3F5D">
        <w:rPr>
          <w:rFonts w:ascii="Times New Roman" w:eastAsia="Arial" w:hAnsi="Times New Roman" w:cs="Times New Roman"/>
          <w:color w:val="000000"/>
          <w:sz w:val="24"/>
          <w:szCs w:val="24"/>
        </w:rPr>
        <w:t>of boxes</w:t>
      </w:r>
      <w:r w:rsidR="003A537B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of cookies</w:t>
      </w:r>
      <w:r w:rsidR="005D3F5D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sold last year plus 90</w:t>
      </w:r>
      <w:r w:rsidRPr="00D435A4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 </w:t>
      </w:r>
      <w:r w:rsidR="003A537B">
        <w:rPr>
          <w:rFonts w:ascii="Times New Roman" w:eastAsia="Arial" w:hAnsi="Times New Roman" w:cs="Times New Roman"/>
          <w:color w:val="000000"/>
          <w:sz w:val="24"/>
          <w:szCs w:val="24"/>
        </w:rPr>
        <w:t>What was the minimum number of boxes of cookies the Girl Scout troop #342 sold</w:t>
      </w:r>
      <w:r w:rsidRPr="00D435A4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ast year?</w:t>
      </w:r>
    </w:p>
    <w:p w:rsidR="004748E4" w:rsidRPr="00D435A4" w:rsidRDefault="004748E4" w:rsidP="004748E4">
      <w:pPr>
        <w:pStyle w:val="ListParagraph"/>
        <w:rPr>
          <w:rFonts w:ascii="Times New Roman" w:eastAsia="Arial" w:hAnsi="Times New Roman" w:cs="Times New Roman"/>
          <w:color w:val="000000"/>
          <w:sz w:val="24"/>
          <w:szCs w:val="24"/>
        </w:rPr>
      </w:pPr>
    </w:p>
    <w:p w:rsidR="004748E4" w:rsidRPr="00D435A4" w:rsidRDefault="00560EC0" w:rsidP="004748E4">
      <w:pPr>
        <w:pStyle w:val="ListParagraph"/>
        <w:spacing w:before="240" w:after="0"/>
        <w:rPr>
          <w:rFonts w:ascii="Times New Roman" w:eastAsia="Arial" w:hAnsi="Times New Roman" w:cs="Times New Roman"/>
          <w:color w:val="000000"/>
          <w:sz w:val="24"/>
          <w:szCs w:val="24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</w:rPr>
        <w:t>Answer: ____________________________________</w:t>
      </w:r>
    </w:p>
    <w:p w:rsidR="00197EC7" w:rsidRPr="00D435A4" w:rsidRDefault="00197EC7" w:rsidP="00197EC7">
      <w:pPr>
        <w:pStyle w:val="ListParagraph"/>
        <w:rPr>
          <w:rFonts w:ascii="Times New Roman" w:eastAsia="Arial" w:hAnsi="Times New Roman" w:cs="Times New Roman"/>
          <w:color w:val="000000"/>
          <w:sz w:val="24"/>
          <w:szCs w:val="24"/>
        </w:rPr>
      </w:pPr>
    </w:p>
    <w:p w:rsidR="00197EC7" w:rsidRPr="00D435A4" w:rsidRDefault="00197EC7" w:rsidP="00197EC7">
      <w:pPr>
        <w:pStyle w:val="ListParagraph"/>
        <w:numPr>
          <w:ilvl w:val="0"/>
          <w:numId w:val="8"/>
        </w:numPr>
        <w:spacing w:before="240" w:after="0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D435A4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Brendon wants to travel to Australia</w:t>
      </w:r>
      <w:r w:rsidR="004748E4" w:rsidRPr="00D435A4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over sprin</w:t>
      </w:r>
      <w:r w:rsidR="00057D8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g break.  His mom said she will </w:t>
      </w:r>
      <w:r w:rsidR="004748E4" w:rsidRPr="00D435A4">
        <w:rPr>
          <w:rFonts w:ascii="Times New Roman" w:eastAsia="Arial" w:hAnsi="Times New Roman" w:cs="Times New Roman"/>
          <w:color w:val="000000"/>
          <w:sz w:val="24"/>
          <w:szCs w:val="24"/>
        </w:rPr>
        <w:t>double the amount he is able to save during the school year to help him pay f</w:t>
      </w:r>
      <w:r w:rsidR="00057D8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or the $1,850 plane ticket.  </w:t>
      </w:r>
      <w:r w:rsidR="004748E4" w:rsidRPr="00D435A4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Brendon currently </w:t>
      </w:r>
      <w:r w:rsidR="00057D8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has $560 in his savings account.  Which inequality best represents the </w:t>
      </w:r>
      <w:r w:rsidR="00BD1D6D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least </w:t>
      </w:r>
      <w:r w:rsidR="00057D85">
        <w:rPr>
          <w:rFonts w:ascii="Times New Roman" w:eastAsia="Arial" w:hAnsi="Times New Roman" w:cs="Times New Roman"/>
          <w:color w:val="000000"/>
          <w:sz w:val="24"/>
          <w:szCs w:val="24"/>
        </w:rPr>
        <w:t>amount of money</w:t>
      </w:r>
      <w:r w:rsidR="00BD1D6D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he </w:t>
      </w:r>
      <w:r w:rsidR="00057D8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will </w:t>
      </w:r>
      <w:r w:rsidR="00BD1D6D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need to contribute </w:t>
      </w:r>
      <w:r w:rsidR="004748E4" w:rsidRPr="00D435A4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o cover the cost of the plane ticket? </w:t>
      </w:r>
    </w:p>
    <w:p w:rsidR="00675CBC" w:rsidRPr="00D435A4" w:rsidRDefault="00675CBC" w:rsidP="00675CBC">
      <w:pPr>
        <w:pStyle w:val="ListParagraph"/>
        <w:rPr>
          <w:rFonts w:ascii="Times New Roman" w:eastAsia="Arial" w:hAnsi="Times New Roman" w:cs="Times New Roman"/>
          <w:color w:val="000000"/>
          <w:sz w:val="24"/>
          <w:szCs w:val="24"/>
        </w:rPr>
      </w:pPr>
    </w:p>
    <w:p w:rsidR="00C260C0" w:rsidRDefault="00C260C0" w:rsidP="00D435A4">
      <w:pPr>
        <w:pStyle w:val="ListParagraph"/>
        <w:numPr>
          <w:ilvl w:val="0"/>
          <w:numId w:val="11"/>
        </w:numPr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4B6EDA">
        <w:rPr>
          <w:position w:val="-14"/>
        </w:rPr>
        <w:object w:dxaOrig="1240" w:dyaOrig="400">
          <v:shape id="_x0000_i1031" type="#_x0000_t75" style="width:62.25pt;height:20.25pt" o:ole="">
            <v:imagedata r:id="rId20" o:title=""/>
          </v:shape>
          <o:OLEObject Type="Embed" ProgID="Equation.DSMT4" ShapeID="_x0000_i1031" DrawAspect="Content" ObjectID="_1600709678" r:id="rId21"/>
        </w:object>
      </w:r>
    </w:p>
    <w:p w:rsidR="00D435A4" w:rsidRPr="00C260C0" w:rsidRDefault="00C260C0" w:rsidP="00D435A4">
      <w:pPr>
        <w:pStyle w:val="ListParagraph"/>
        <w:numPr>
          <w:ilvl w:val="0"/>
          <w:numId w:val="11"/>
        </w:numPr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4B6EDA">
        <w:rPr>
          <w:position w:val="-14"/>
        </w:rPr>
        <w:object w:dxaOrig="1240" w:dyaOrig="400">
          <v:shape id="_x0000_i1032" type="#_x0000_t75" style="width:62.25pt;height:20.25pt" o:ole="">
            <v:imagedata r:id="rId22" o:title=""/>
          </v:shape>
          <o:OLEObject Type="Embed" ProgID="Equation.DSMT4" ShapeID="_x0000_i1032" DrawAspect="Content" ObjectID="_1600709679" r:id="rId23"/>
        </w:object>
      </w:r>
    </w:p>
    <w:p w:rsidR="00C260C0" w:rsidRPr="00C260C0" w:rsidRDefault="00C260C0" w:rsidP="00D435A4">
      <w:pPr>
        <w:pStyle w:val="ListParagraph"/>
        <w:numPr>
          <w:ilvl w:val="0"/>
          <w:numId w:val="11"/>
        </w:numPr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4B6EDA">
        <w:rPr>
          <w:position w:val="-14"/>
        </w:rPr>
        <w:object w:dxaOrig="1240" w:dyaOrig="400">
          <v:shape id="_x0000_i1033" type="#_x0000_t75" style="width:62.25pt;height:20.25pt" o:ole="">
            <v:imagedata r:id="rId24" o:title=""/>
          </v:shape>
          <o:OLEObject Type="Embed" ProgID="Equation.DSMT4" ShapeID="_x0000_i1033" DrawAspect="Content" ObjectID="_1600709680" r:id="rId25"/>
        </w:object>
      </w:r>
    </w:p>
    <w:p w:rsidR="00C260C0" w:rsidRPr="00D435A4" w:rsidRDefault="00C260C0" w:rsidP="00D435A4">
      <w:pPr>
        <w:pStyle w:val="ListParagraph"/>
        <w:numPr>
          <w:ilvl w:val="0"/>
          <w:numId w:val="11"/>
        </w:numPr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4B6EDA">
        <w:rPr>
          <w:position w:val="-14"/>
        </w:rPr>
        <w:object w:dxaOrig="1240" w:dyaOrig="400">
          <v:shape id="_x0000_i1034" type="#_x0000_t75" style="width:62.25pt;height:20.25pt" o:ole="">
            <v:imagedata r:id="rId26" o:title=""/>
          </v:shape>
          <o:OLEObject Type="Embed" ProgID="Equation.DSMT4" ShapeID="_x0000_i1034" DrawAspect="Content" ObjectID="_1600709681" r:id="rId27"/>
        </w:object>
      </w:r>
    </w:p>
    <w:p w:rsidR="00D435A4" w:rsidRPr="00D435A4" w:rsidRDefault="00D435A4" w:rsidP="00D435A4">
      <w:pPr>
        <w:rPr>
          <w:rFonts w:ascii="Times New Roman" w:eastAsia="Arial" w:hAnsi="Times New Roman" w:cs="Times New Roman"/>
          <w:color w:val="000000"/>
          <w:sz w:val="24"/>
          <w:szCs w:val="24"/>
        </w:rPr>
      </w:pPr>
    </w:p>
    <w:p w:rsidR="00715029" w:rsidRDefault="00DC2E5D" w:rsidP="00D435A4">
      <w:pPr>
        <w:pStyle w:val="ListParagraph"/>
        <w:numPr>
          <w:ilvl w:val="0"/>
          <w:numId w:val="8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Select the graph that represents the solution to the system of inequalities.</w:t>
      </w:r>
    </w:p>
    <w:p w:rsidR="00945B8E" w:rsidRDefault="00470619" w:rsidP="005D3F5D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  <w:r w:rsidRPr="00470619">
        <w:rPr>
          <w:rFonts w:ascii="Times New Roman" w:eastAsia="Times New Roman" w:hAnsi="Times New Roman" w:cs="Times New Roman"/>
          <w:position w:val="-42"/>
          <w:sz w:val="24"/>
          <w:szCs w:val="24"/>
        </w:rPr>
        <w:object w:dxaOrig="1219" w:dyaOrig="960">
          <v:shape id="_x0000_i1035" type="#_x0000_t75" style="width:60.75pt;height:48pt" o:ole="">
            <v:imagedata r:id="rId28" o:title=""/>
          </v:shape>
          <o:OLEObject Type="Embed" ProgID="Equation.DSMT4" ShapeID="_x0000_i1035" DrawAspect="Content" ObjectID="_1600709682" r:id="rId29"/>
        </w:object>
      </w:r>
    </w:p>
    <w:p w:rsidR="005D3F5D" w:rsidRPr="005D3F5D" w:rsidRDefault="005D3F5D" w:rsidP="005D3F5D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057D85" w:rsidRDefault="00057D85" w:rsidP="00057D85">
      <w:pPr>
        <w:pStyle w:val="ListParagraph"/>
        <w:numPr>
          <w:ilvl w:val="0"/>
          <w:numId w:val="13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25465BD9" wp14:editId="173E62BC">
            <wp:simplePos x="0" y="0"/>
            <wp:positionH relativeFrom="column">
              <wp:posOffset>952500</wp:posOffset>
            </wp:positionH>
            <wp:positionV relativeFrom="paragraph">
              <wp:posOffset>309880</wp:posOffset>
            </wp:positionV>
            <wp:extent cx="1943100" cy="1652905"/>
            <wp:effectExtent l="0" t="0" r="0" b="4445"/>
            <wp:wrapTight wrapText="bothSides">
              <wp:wrapPolygon edited="0">
                <wp:start x="0" y="0"/>
                <wp:lineTo x="0" y="21409"/>
                <wp:lineTo x="21388" y="21409"/>
                <wp:lineTo x="21388" y="0"/>
                <wp:lineTo x="0" y="0"/>
              </wp:wrapPolygon>
            </wp:wrapTight>
            <wp:docPr id="7" name="Picture 7" descr="System of Inequalities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6529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0619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</w:t>
      </w:r>
      <w:r w:rsidR="00470619">
        <w:rPr>
          <w:rFonts w:ascii="Times New Roman" w:eastAsia="Times New Roman" w:hAnsi="Times New Roman" w:cs="Times New Roman"/>
          <w:sz w:val="24"/>
          <w:szCs w:val="24"/>
        </w:rPr>
        <w:t>B</w:t>
      </w:r>
      <w:r w:rsidR="005D3F5D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057D85" w:rsidRDefault="00057D85" w:rsidP="00057D8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057D85" w:rsidRDefault="00057D85" w:rsidP="00057D8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057D85" w:rsidRDefault="00057D85" w:rsidP="00057D8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057D85" w:rsidRDefault="00057D85" w:rsidP="00057D8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057D85" w:rsidRDefault="00057D85" w:rsidP="00057D8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057D85" w:rsidRPr="00057D85" w:rsidRDefault="00057D85" w:rsidP="00057D8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057D85" w:rsidRPr="00057D85" w:rsidRDefault="00057D85" w:rsidP="00057D85">
      <w:pPr>
        <w:pStyle w:val="ListParagraph"/>
        <w:ind w:left="135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5F1ABB45" wp14:editId="1F8F4226">
            <wp:simplePos x="0" y="0"/>
            <wp:positionH relativeFrom="margin">
              <wp:posOffset>4038600</wp:posOffset>
            </wp:positionH>
            <wp:positionV relativeFrom="margin">
              <wp:posOffset>1592580</wp:posOffset>
            </wp:positionV>
            <wp:extent cx="2000250" cy="1672590"/>
            <wp:effectExtent l="0" t="0" r="0" b="3810"/>
            <wp:wrapTight wrapText="bothSides">
              <wp:wrapPolygon edited="0">
                <wp:start x="0" y="0"/>
                <wp:lineTo x="0" y="21403"/>
                <wp:lineTo x="21394" y="21403"/>
                <wp:lineTo x="21394" y="0"/>
                <wp:lineTo x="0" y="0"/>
              </wp:wrapPolygon>
            </wp:wrapTight>
            <wp:docPr id="6" name="Picture 6" descr="System of Inequalities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672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D3F5D" w:rsidRPr="00057D85" w:rsidRDefault="00057D85" w:rsidP="00057D85">
      <w:pPr>
        <w:pStyle w:val="ListParagraph"/>
        <w:ind w:left="1080"/>
        <w:rPr>
          <w:rFonts w:ascii="Times New Roman" w:eastAsia="Times New Roman" w:hAnsi="Times New Roman" w:cs="Times New Roman"/>
          <w:noProof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t>C.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tab/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tab/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tab/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tab/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tab/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tab/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tab/>
        <w:t xml:space="preserve">D.     </w:t>
      </w:r>
    </w:p>
    <w:p w:rsidR="00057D85" w:rsidRPr="00057D85" w:rsidRDefault="00057D85" w:rsidP="00057D85">
      <w:pPr>
        <w:ind w:left="990"/>
        <w:rPr>
          <w:rFonts w:ascii="Times New Roman" w:eastAsia="Times New Roman" w:hAnsi="Times New Roman" w:cs="Times New Roman"/>
          <w:sz w:val="24"/>
          <w:szCs w:val="24"/>
        </w:rPr>
      </w:pPr>
    </w:p>
    <w:p w:rsidR="00560EC0" w:rsidRDefault="00057D85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15145B4E" wp14:editId="48FF8ADD">
            <wp:simplePos x="0" y="0"/>
            <wp:positionH relativeFrom="margin">
              <wp:posOffset>4042410</wp:posOffset>
            </wp:positionH>
            <wp:positionV relativeFrom="margin">
              <wp:posOffset>3737610</wp:posOffset>
            </wp:positionV>
            <wp:extent cx="1967865" cy="1657350"/>
            <wp:effectExtent l="0" t="0" r="0" b="0"/>
            <wp:wrapTight wrapText="bothSides">
              <wp:wrapPolygon edited="0">
                <wp:start x="0" y="0"/>
                <wp:lineTo x="0" y="21352"/>
                <wp:lineTo x="21328" y="21352"/>
                <wp:lineTo x="21328" y="0"/>
                <wp:lineTo x="0" y="0"/>
              </wp:wrapPolygon>
            </wp:wrapTight>
            <wp:docPr id="9" name="Picture 9" descr="System of Inequalities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786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0E7F1DB9" wp14:editId="3DA40917">
            <wp:simplePos x="0" y="0"/>
            <wp:positionH relativeFrom="margin">
              <wp:posOffset>952500</wp:posOffset>
            </wp:positionH>
            <wp:positionV relativeFrom="margin">
              <wp:posOffset>3737610</wp:posOffset>
            </wp:positionV>
            <wp:extent cx="1959610" cy="1657350"/>
            <wp:effectExtent l="0" t="0" r="2540" b="0"/>
            <wp:wrapTight wrapText="bothSides">
              <wp:wrapPolygon edited="0">
                <wp:start x="0" y="0"/>
                <wp:lineTo x="0" y="21352"/>
                <wp:lineTo x="21418" y="21352"/>
                <wp:lineTo x="21418" y="0"/>
                <wp:lineTo x="0" y="0"/>
              </wp:wrapPolygon>
            </wp:wrapTight>
            <wp:docPr id="8" name="Picture 8" descr="System of Inequalities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961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D3F5D" w:rsidRPr="00057D85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</w:t>
      </w:r>
    </w:p>
    <w:p w:rsidR="00560EC0" w:rsidRDefault="00560EC0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560EC0" w:rsidRDefault="00560EC0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560EC0" w:rsidRDefault="00560EC0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560EC0" w:rsidRDefault="00560EC0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560EC0" w:rsidRDefault="00560EC0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D719D3" w:rsidRDefault="00D719D3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D719D3" w:rsidRDefault="00D719D3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D719D3" w:rsidRDefault="00D719D3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D719D3" w:rsidRDefault="00D719D3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D719D3" w:rsidRDefault="00D719D3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D719D3" w:rsidRDefault="00D719D3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D719D3" w:rsidRDefault="00D719D3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D719D3" w:rsidRDefault="00D719D3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560EC0" w:rsidRPr="00560EC0" w:rsidRDefault="00560EC0" w:rsidP="00560EC0">
      <w:pPr>
        <w:pStyle w:val="ListParagraph"/>
        <w:numPr>
          <w:ilvl w:val="0"/>
          <w:numId w:val="8"/>
        </w:numPr>
        <w:rPr>
          <w:rFonts w:ascii="Times New Roman" w:eastAsia="Times New Roman" w:hAnsi="Times New Roman" w:cs="Times New Roman"/>
          <w:noProof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t xml:space="preserve"> Select the graph that represents the solution to the system of inequalities</w:t>
      </w:r>
    </w:p>
    <w:p w:rsidR="00D719D3" w:rsidRDefault="00560EC0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A54D61">
        <w:rPr>
          <w:position w:val="-28"/>
        </w:rPr>
        <w:object w:dxaOrig="1400" w:dyaOrig="680">
          <v:shape id="_x0000_i1036" type="#_x0000_t75" style="width:69.75pt;height:33.75pt" o:ole="">
            <v:imagedata r:id="rId34" o:title=""/>
          </v:shape>
          <o:OLEObject Type="Embed" ProgID="Equation.DSMT4" ShapeID="_x0000_i1036" DrawAspect="Content" ObjectID="_1600709683" r:id="rId35"/>
        </w:object>
      </w:r>
      <w:r w:rsidR="00470619" w:rsidRPr="00057D85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    </w:t>
      </w:r>
    </w:p>
    <w:p w:rsidR="00560EC0" w:rsidRDefault="00D719D3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t>A.</w:t>
      </w:r>
      <w:r w:rsidR="00470619" w:rsidRPr="00057D85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t xml:space="preserve">                                                     B.</w:t>
      </w:r>
    </w:p>
    <w:p w:rsidR="00D719D3" w:rsidRDefault="00D719D3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10B70F7C" wp14:editId="59D9BCA5">
            <wp:extent cx="1836107" cy="1857375"/>
            <wp:effectExtent l="0" t="0" r="0" b="0"/>
            <wp:docPr id="3" name="Picture 3" descr="System of Inequalities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b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7221" cy="1858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70619" w:rsidRPr="00057D85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 </w:t>
      </w:r>
      <w:r w:rsidR="005D3F5D" w:rsidRPr="00057D85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                  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888175C" wp14:editId="77F4FF9B">
            <wp:extent cx="1871552" cy="1857375"/>
            <wp:effectExtent l="0" t="0" r="0" b="0"/>
            <wp:docPr id="2" name="Picture 2" descr="System of Inequalities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a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1552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D3F5D" w:rsidRPr="00057D85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         </w:t>
      </w:r>
    </w:p>
    <w:p w:rsidR="00D719D3" w:rsidRDefault="00D719D3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D719D3" w:rsidRDefault="00D719D3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t>C.                                                            D.</w:t>
      </w:r>
    </w:p>
    <w:p w:rsidR="00C562EC" w:rsidRDefault="00D719D3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65894F1D" wp14:editId="5FAD090A">
            <wp:simplePos x="0" y="0"/>
            <wp:positionH relativeFrom="column">
              <wp:posOffset>3352800</wp:posOffset>
            </wp:positionH>
            <wp:positionV relativeFrom="paragraph">
              <wp:posOffset>-4445</wp:posOffset>
            </wp:positionV>
            <wp:extent cx="1938020" cy="1920240"/>
            <wp:effectExtent l="0" t="0" r="5080" b="3810"/>
            <wp:wrapSquare wrapText="bothSides"/>
            <wp:docPr id="5" name="Picture 5" descr="System of Inequalities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d.PN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8020" cy="1920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213B944" wp14:editId="59B73C18">
            <wp:extent cx="1897902" cy="1933575"/>
            <wp:effectExtent l="0" t="0" r="7620" b="0"/>
            <wp:docPr id="4" name="Picture 4" descr="System of Inequalities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c.PN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7902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D3F5D" w:rsidRPr="00057D85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      </w:t>
      </w:r>
    </w:p>
    <w:p w:rsidR="00C562EC" w:rsidRDefault="00C562EC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C562EC" w:rsidRDefault="00C562EC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C562EC" w:rsidRDefault="00C562EC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C562EC" w:rsidRDefault="00C562EC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C562EC" w:rsidRDefault="00C562EC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C562EC" w:rsidRDefault="00C562EC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C562EC" w:rsidRDefault="00C562EC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D719D3" w:rsidRDefault="005D3F5D" w:rsidP="00057D85">
      <w:pPr>
        <w:ind w:left="990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057D85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</w:t>
      </w:r>
      <w:r w:rsidR="00057D85" w:rsidRPr="00057D85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</w:t>
      </w:r>
    </w:p>
    <w:p w:rsidR="00C562EC" w:rsidRDefault="00D719D3" w:rsidP="00D719D3">
      <w:pPr>
        <w:pStyle w:val="ListParagraph"/>
        <w:numPr>
          <w:ilvl w:val="0"/>
          <w:numId w:val="8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t>Provide the inequality stateme</w:t>
      </w:r>
      <w:r w:rsidR="00C562EC">
        <w:rPr>
          <w:rFonts w:ascii="Times New Roman" w:eastAsia="Times New Roman" w:hAnsi="Times New Roman" w:cs="Times New Roman"/>
          <w:noProof/>
          <w:sz w:val="24"/>
          <w:szCs w:val="24"/>
        </w:rPr>
        <w:t>nts that would produce the graph of the system of  linear inequalities below.</w:t>
      </w:r>
      <w:r w:rsidR="00057D85" w:rsidRPr="00D719D3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  </w:t>
      </w:r>
    </w:p>
    <w:p w:rsidR="00C562EC" w:rsidRDefault="00C562EC" w:rsidP="00C562EC">
      <w:pPr>
        <w:pStyle w:val="ListParagraph"/>
        <w:rPr>
          <w:rFonts w:ascii="Times New Roman" w:eastAsia="Times New Roman" w:hAnsi="Times New Roman" w:cs="Times New Roman"/>
          <w:noProof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026C9FDF" wp14:editId="1C3DDB0C">
            <wp:simplePos x="0" y="0"/>
            <wp:positionH relativeFrom="column">
              <wp:posOffset>990600</wp:posOffset>
            </wp:positionH>
            <wp:positionV relativeFrom="paragraph">
              <wp:posOffset>71120</wp:posOffset>
            </wp:positionV>
            <wp:extent cx="3609975" cy="2886075"/>
            <wp:effectExtent l="0" t="0" r="9525" b="9525"/>
            <wp:wrapNone/>
            <wp:docPr id="10" name="Picture 10" descr="System of Inequalities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e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75958" w:rsidRDefault="00057D85" w:rsidP="00C562EC">
      <w:pPr>
        <w:pStyle w:val="ListParagraph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D719D3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                  </w:t>
      </w:r>
    </w:p>
    <w:p w:rsidR="00775958" w:rsidRDefault="00775958" w:rsidP="00C562EC">
      <w:pPr>
        <w:pStyle w:val="ListParagraph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775958" w:rsidRDefault="00775958" w:rsidP="00C562EC">
      <w:pPr>
        <w:pStyle w:val="ListParagraph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775958" w:rsidRDefault="00775958" w:rsidP="00C562EC">
      <w:pPr>
        <w:pStyle w:val="ListParagraph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775958" w:rsidRDefault="00775958" w:rsidP="00C562EC">
      <w:pPr>
        <w:pStyle w:val="ListParagraph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775958" w:rsidRDefault="00775958" w:rsidP="00C562EC">
      <w:pPr>
        <w:pStyle w:val="ListParagraph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775958" w:rsidRDefault="00775958" w:rsidP="00C562EC">
      <w:pPr>
        <w:pStyle w:val="ListParagraph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775958" w:rsidRDefault="00775958" w:rsidP="00C562EC">
      <w:pPr>
        <w:pStyle w:val="ListParagraph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775958" w:rsidRDefault="00775958" w:rsidP="00C562EC">
      <w:pPr>
        <w:pStyle w:val="ListParagraph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775958" w:rsidRDefault="00775958" w:rsidP="00C562EC">
      <w:pPr>
        <w:pStyle w:val="ListParagraph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775958" w:rsidRDefault="00775958" w:rsidP="00C562EC">
      <w:pPr>
        <w:pStyle w:val="ListParagraph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775958" w:rsidRDefault="00775958" w:rsidP="00C562EC">
      <w:pPr>
        <w:pStyle w:val="ListParagraph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775958" w:rsidRDefault="00775958" w:rsidP="00C562EC">
      <w:pPr>
        <w:pStyle w:val="ListParagraph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775958" w:rsidRDefault="00775958" w:rsidP="00C562EC">
      <w:pPr>
        <w:pStyle w:val="ListParagraph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775958" w:rsidRDefault="00775958" w:rsidP="00C562EC">
      <w:pPr>
        <w:pStyle w:val="ListParagraph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775958" w:rsidRDefault="00775958" w:rsidP="00C562EC">
      <w:pPr>
        <w:pStyle w:val="ListParagraph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775958" w:rsidRDefault="00775958" w:rsidP="00C562EC">
      <w:pPr>
        <w:pStyle w:val="ListParagraph"/>
        <w:rPr>
          <w:rFonts w:ascii="Times New Roman" w:eastAsia="Times New Roman" w:hAnsi="Times New Roman" w:cs="Times New Roman"/>
          <w:noProof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61950</wp:posOffset>
                </wp:positionH>
                <wp:positionV relativeFrom="paragraph">
                  <wp:posOffset>170815</wp:posOffset>
                </wp:positionV>
                <wp:extent cx="4695825" cy="1543050"/>
                <wp:effectExtent l="57150" t="19050" r="85725" b="95250"/>
                <wp:wrapNone/>
                <wp:docPr id="12" name="Rectangle 12" descr="Space to write answer." title="Box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5825" cy="15430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3E4F840" id="Rectangle 12" o:spid="_x0000_s1026" alt="Title: Box - Description: Space to write answer." style="position:absolute;margin-left:28.5pt;margin-top:13.45pt;width:369.75pt;height:121.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" filled="f" strokecolor="black [3213]">
                <v:shadow on="t" color="black" opacity="22937f" origin=",.5" offset="0,.63889mm"/>
              </v:rect>
            </w:pict>
          </mc:Fallback>
        </mc:AlternateContent>
      </w:r>
    </w:p>
    <w:p w:rsidR="00775958" w:rsidRDefault="00775958" w:rsidP="00C562EC">
      <w:pPr>
        <w:pStyle w:val="ListParagraph"/>
        <w:rPr>
          <w:rFonts w:ascii="Times New Roman" w:eastAsia="Times New Roman" w:hAnsi="Times New Roman" w:cs="Times New Roman"/>
          <w:noProof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t>System of Linear Inequalities:</w:t>
      </w:r>
    </w:p>
    <w:p w:rsidR="005815DE" w:rsidRDefault="00057D85" w:rsidP="00C562EC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  <w:r w:rsidRPr="00D719D3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    </w:t>
      </w:r>
      <w:r w:rsidR="005D3F5D" w:rsidRPr="00D719D3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</w:t>
      </w:r>
      <w:r w:rsidR="00470619" w:rsidRPr="00D719D3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</w:t>
      </w:r>
    </w:p>
    <w:p w:rsidR="005815DE" w:rsidRPr="005815DE" w:rsidRDefault="005815DE" w:rsidP="005815DE"/>
    <w:p w:rsidR="005815DE" w:rsidRPr="005815DE" w:rsidRDefault="005815DE" w:rsidP="005815DE"/>
    <w:p w:rsidR="005815DE" w:rsidRPr="005815DE" w:rsidRDefault="005815DE" w:rsidP="005815DE"/>
    <w:p w:rsidR="005815DE" w:rsidRDefault="005815DE" w:rsidP="005815DE"/>
    <w:p w:rsidR="007E4FC6" w:rsidRDefault="007E4FC6" w:rsidP="005815DE"/>
    <w:p w:rsidR="005815DE" w:rsidRPr="005815DE" w:rsidRDefault="005815DE" w:rsidP="005815DE">
      <w:r>
        <w:t>Virginia Department of Education 2018</w:t>
      </w:r>
      <w:bookmarkStart w:id="0" w:name="_GoBack"/>
      <w:bookmarkEnd w:id="0"/>
    </w:p>
    <w:sectPr w:rsidR="005815DE" w:rsidRPr="005815DE" w:rsidSect="005815DE">
      <w:headerReference w:type="default" r:id="rId41"/>
      <w:footerReference w:type="default" r:id="rId42"/>
      <w:pgSz w:w="12240" w:h="15840"/>
      <w:pgMar w:top="1440" w:right="1440" w:bottom="1440" w:left="144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A511D" w:rsidRDefault="007A511D">
      <w:pPr>
        <w:spacing w:after="0" w:line="240" w:lineRule="auto"/>
      </w:pPr>
      <w:r>
        <w:separator/>
      </w:r>
    </w:p>
  </w:endnote>
  <w:endnote w:type="continuationSeparator" w:id="0">
    <w:p w:rsidR="007A511D" w:rsidRDefault="007A51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F4DC6" w:rsidRDefault="001F4DC6" w:rsidP="001F4DC6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A511D" w:rsidRDefault="007A511D">
      <w:pPr>
        <w:spacing w:after="0" w:line="240" w:lineRule="auto"/>
      </w:pPr>
      <w:r>
        <w:separator/>
      </w:r>
    </w:p>
  </w:footnote>
  <w:footnote w:type="continuationSeparator" w:id="0">
    <w:p w:rsidR="007A511D" w:rsidRDefault="007A511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3F26" w:rsidRPr="00D435A4" w:rsidRDefault="00053115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 w:rsidRPr="00D435A4">
      <w:rPr>
        <w:rFonts w:ascii="Times New Roman" w:eastAsia="Arial" w:hAnsi="Times New Roman" w:cs="Times New Roman"/>
        <w:color w:val="000000"/>
        <w:sz w:val="24"/>
        <w:szCs w:val="24"/>
      </w:rPr>
      <w:t>2016 Mathematics Standards of Learning</w:t>
    </w:r>
  </w:p>
  <w:p w:rsidR="00143F26" w:rsidRPr="00D435A4" w:rsidRDefault="00053115">
    <w:pPr>
      <w:spacing w:after="0"/>
      <w:jc w:val="center"/>
      <w:rPr>
        <w:rFonts w:ascii="Times New Roman" w:eastAsia="Arial" w:hAnsi="Times New Roman" w:cs="Times New Roman"/>
        <w:color w:val="000000"/>
        <w:sz w:val="24"/>
        <w:szCs w:val="24"/>
      </w:rPr>
    </w:pPr>
    <w:r w:rsidRPr="00D435A4">
      <w:rPr>
        <w:rFonts w:ascii="Times New Roman" w:eastAsia="Arial" w:hAnsi="Times New Roman" w:cs="Times New Roman"/>
        <w:color w:val="000000"/>
        <w:sz w:val="24"/>
        <w:szCs w:val="24"/>
      </w:rPr>
      <w:t>Algebra Readiness Formative Assessment</w:t>
    </w:r>
  </w:p>
  <w:p w:rsidR="00143F26" w:rsidRDefault="00143F2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B54BD"/>
    <w:multiLevelType w:val="hybridMultilevel"/>
    <w:tmpl w:val="EFE23104"/>
    <w:lvl w:ilvl="0" w:tplc="20E204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847DB5"/>
    <w:multiLevelType w:val="hybridMultilevel"/>
    <w:tmpl w:val="6D68CFF2"/>
    <w:lvl w:ilvl="0" w:tplc="7910D54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FA2922"/>
    <w:multiLevelType w:val="hybridMultilevel"/>
    <w:tmpl w:val="464051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2169AF"/>
    <w:multiLevelType w:val="hybridMultilevel"/>
    <w:tmpl w:val="9BD813C2"/>
    <w:lvl w:ilvl="0" w:tplc="9FF28944">
      <w:start w:val="3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4" w15:restartNumberingAfterBreak="0">
    <w:nsid w:val="291261E5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CF207A1"/>
    <w:multiLevelType w:val="hybridMultilevel"/>
    <w:tmpl w:val="A6B4DC58"/>
    <w:lvl w:ilvl="0" w:tplc="4CD05AE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6654717"/>
    <w:multiLevelType w:val="hybridMultilevel"/>
    <w:tmpl w:val="79AC19AE"/>
    <w:lvl w:ilvl="0" w:tplc="223CA2A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E48716E"/>
    <w:multiLevelType w:val="hybridMultilevel"/>
    <w:tmpl w:val="9A485FCC"/>
    <w:lvl w:ilvl="0" w:tplc="9738D4E2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1A7451E"/>
    <w:multiLevelType w:val="hybridMultilevel"/>
    <w:tmpl w:val="7A3CE8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8"/>
  </w:num>
  <w:num w:numId="3">
    <w:abstractNumId w:val="13"/>
  </w:num>
  <w:num w:numId="4">
    <w:abstractNumId w:val="4"/>
  </w:num>
  <w:num w:numId="5">
    <w:abstractNumId w:val="12"/>
  </w:num>
  <w:num w:numId="6">
    <w:abstractNumId w:val="11"/>
  </w:num>
  <w:num w:numId="7">
    <w:abstractNumId w:val="0"/>
  </w:num>
  <w:num w:numId="8">
    <w:abstractNumId w:val="10"/>
  </w:num>
  <w:num w:numId="9">
    <w:abstractNumId w:val="2"/>
  </w:num>
  <w:num w:numId="10">
    <w:abstractNumId w:val="7"/>
  </w:num>
  <w:num w:numId="11">
    <w:abstractNumId w:val="1"/>
  </w:num>
  <w:num w:numId="12">
    <w:abstractNumId w:val="6"/>
  </w:num>
  <w:num w:numId="13">
    <w:abstractNumId w:val="9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3F26"/>
    <w:rsid w:val="00053115"/>
    <w:rsid w:val="00057D85"/>
    <w:rsid w:val="00143F26"/>
    <w:rsid w:val="00197EC7"/>
    <w:rsid w:val="001B1016"/>
    <w:rsid w:val="001F4DC6"/>
    <w:rsid w:val="002416A1"/>
    <w:rsid w:val="002C2C36"/>
    <w:rsid w:val="003A537B"/>
    <w:rsid w:val="003A54EC"/>
    <w:rsid w:val="003C503D"/>
    <w:rsid w:val="003E39AA"/>
    <w:rsid w:val="00470619"/>
    <w:rsid w:val="004748E4"/>
    <w:rsid w:val="005222CA"/>
    <w:rsid w:val="00560EC0"/>
    <w:rsid w:val="005815DE"/>
    <w:rsid w:val="005D3F5D"/>
    <w:rsid w:val="005F7EEA"/>
    <w:rsid w:val="00675CBC"/>
    <w:rsid w:val="006F2DA4"/>
    <w:rsid w:val="00711964"/>
    <w:rsid w:val="00715029"/>
    <w:rsid w:val="00775958"/>
    <w:rsid w:val="007A511D"/>
    <w:rsid w:val="007E4FC6"/>
    <w:rsid w:val="00902050"/>
    <w:rsid w:val="00945B8E"/>
    <w:rsid w:val="00952A63"/>
    <w:rsid w:val="00966AFC"/>
    <w:rsid w:val="009E26BA"/>
    <w:rsid w:val="00AF1CCE"/>
    <w:rsid w:val="00BD1A1E"/>
    <w:rsid w:val="00BD1D6D"/>
    <w:rsid w:val="00C260C0"/>
    <w:rsid w:val="00C562EC"/>
    <w:rsid w:val="00C7328F"/>
    <w:rsid w:val="00D042AE"/>
    <w:rsid w:val="00D17927"/>
    <w:rsid w:val="00D2452F"/>
    <w:rsid w:val="00D37195"/>
    <w:rsid w:val="00D37CEE"/>
    <w:rsid w:val="00D435A4"/>
    <w:rsid w:val="00D719D3"/>
    <w:rsid w:val="00D90500"/>
    <w:rsid w:val="00DC2E5D"/>
    <w:rsid w:val="00DF169E"/>
    <w:rsid w:val="00F07534"/>
    <w:rsid w:val="00F778D5"/>
    <w:rsid w:val="00FD22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1D926561"/>
  <w15:docId w15:val="{B1E10309-21F1-424C-AEF7-7B33193307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Paragraph">
    <w:name w:val="List Paragraph"/>
    <w:basedOn w:val="Normal"/>
    <w:uiPriority w:val="34"/>
    <w:qFormat/>
    <w:rsid w:val="00D37CE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435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435A4"/>
  </w:style>
  <w:style w:type="paragraph" w:styleId="Footer">
    <w:name w:val="footer"/>
    <w:basedOn w:val="Normal"/>
    <w:link w:val="FooterChar"/>
    <w:uiPriority w:val="99"/>
    <w:unhideWhenUsed/>
    <w:rsid w:val="00D435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435A4"/>
  </w:style>
  <w:style w:type="paragraph" w:styleId="BalloonText">
    <w:name w:val="Balloon Text"/>
    <w:basedOn w:val="Normal"/>
    <w:link w:val="BalloonTextChar"/>
    <w:uiPriority w:val="99"/>
    <w:semiHidden/>
    <w:unhideWhenUsed/>
    <w:rsid w:val="007E4F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4FC6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057D8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7D8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7D8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57D8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57D8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3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21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6.PNG"/><Relationship Id="rId38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5.PNG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8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4.PN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2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296</Words>
  <Characters>1689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6</cp:revision>
  <dcterms:created xsi:type="dcterms:W3CDTF">2018-08-07T14:59:00Z</dcterms:created>
  <dcterms:modified xsi:type="dcterms:W3CDTF">2018-10-11T00:48:00Z</dcterms:modified>
</cp:coreProperties>
</file>